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32.xml" ContentType="application/vnd.openxmlformats-officedocument.presentationml.notesSlide+xml"/>
  <Override PartName="/ppt/embeddings/oleObject41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embeddings/oleObject34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43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notesSlides/notesSlide45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47.xml" ContentType="application/vnd.openxmlformats-officedocument.presentationml.notesSlide+xml"/>
  <Override PartName="/ppt/embeddings/oleObject39.bin" ContentType="application/vnd.openxmlformats-officedocument.oleObject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embeddings/oleObject44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42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32.bin" ContentType="application/vnd.openxmlformats-officedocument.oleObject"/>
  <Default Extension="jpeg" ContentType="image/jpeg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embedTrueType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71" r:id="rId2"/>
    <p:sldId id="412" r:id="rId3"/>
    <p:sldId id="378" r:id="rId4"/>
    <p:sldId id="379" r:id="rId5"/>
    <p:sldId id="380" r:id="rId6"/>
    <p:sldId id="381" r:id="rId7"/>
    <p:sldId id="382" r:id="rId8"/>
    <p:sldId id="383" r:id="rId9"/>
    <p:sldId id="349" r:id="rId10"/>
    <p:sldId id="288" r:id="rId11"/>
    <p:sldId id="289" r:id="rId12"/>
    <p:sldId id="291" r:id="rId13"/>
    <p:sldId id="292" r:id="rId14"/>
    <p:sldId id="290" r:id="rId15"/>
    <p:sldId id="293" r:id="rId16"/>
    <p:sldId id="294" r:id="rId17"/>
    <p:sldId id="295" r:id="rId18"/>
    <p:sldId id="297" r:id="rId19"/>
    <p:sldId id="368" r:id="rId20"/>
    <p:sldId id="300" r:id="rId21"/>
    <p:sldId id="331" r:id="rId22"/>
    <p:sldId id="367" r:id="rId23"/>
    <p:sldId id="369" r:id="rId24"/>
    <p:sldId id="333" r:id="rId25"/>
    <p:sldId id="334" r:id="rId26"/>
    <p:sldId id="306" r:id="rId27"/>
    <p:sldId id="407" r:id="rId28"/>
    <p:sldId id="324" r:id="rId29"/>
    <p:sldId id="408" r:id="rId30"/>
    <p:sldId id="338" r:id="rId31"/>
    <p:sldId id="337" r:id="rId32"/>
    <p:sldId id="397" r:id="rId33"/>
    <p:sldId id="403" r:id="rId34"/>
    <p:sldId id="395" r:id="rId35"/>
    <p:sldId id="396" r:id="rId36"/>
    <p:sldId id="401" r:id="rId37"/>
    <p:sldId id="409" r:id="rId38"/>
    <p:sldId id="410" r:id="rId39"/>
    <p:sldId id="411" r:id="rId40"/>
    <p:sldId id="358" r:id="rId41"/>
    <p:sldId id="406" r:id="rId42"/>
    <p:sldId id="405" r:id="rId43"/>
    <p:sldId id="418" r:id="rId44"/>
    <p:sldId id="413" r:id="rId45"/>
    <p:sldId id="414" r:id="rId46"/>
    <p:sldId id="415" r:id="rId47"/>
    <p:sldId id="416" r:id="rId48"/>
    <p:sldId id="417" r:id="rId49"/>
  </p:sldIdLst>
  <p:sldSz cx="9144000" cy="6858000" type="screen4x3"/>
  <p:notesSz cx="7315200" cy="9601200"/>
  <p:embeddedFontLst>
    <p:embeddedFont>
      <p:font typeface="Comic Sans MS"/>
      <p:regular r:id="rId52"/>
      <p:bold r:id="rId53"/>
    </p:embeddedFont>
    <p:embeddedFont>
      <p:font typeface="Euclid Symbol" charset="2"/>
      <p:regular r:id="rId54"/>
      <p:bold r:id="rId55"/>
      <p:italic r:id="rId56"/>
      <p:boldItalic r:id="rId57"/>
    </p:embeddedFont>
    <p:embeddedFont>
      <p:font typeface="cmsy10"/>
      <p:regular r:id="rId58"/>
    </p:embeddedFont>
  </p:embeddedFontLst>
  <p:custDataLst>
    <p:tags r:id="rId6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FF33CC"/>
    <a:srgbClr val="0033CC"/>
    <a:srgbClr val="00A249"/>
    <a:srgbClr val="FF6600"/>
    <a:srgbClr val="DDDDDD"/>
    <a:srgbClr val="FF9933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MasterView">
  <p:normalViewPr>
    <p:restoredLeft sz="16525" autoAdjust="0"/>
    <p:restoredTop sz="94595" autoAdjust="0"/>
  </p:normalViewPr>
  <p:slideViewPr>
    <p:cSldViewPr showGuides="1">
      <p:cViewPr varScale="1">
        <p:scale>
          <a:sx n="112" d="100"/>
          <a:sy n="112" d="100"/>
        </p:scale>
        <p:origin x="-96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80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tableStyles" Target="tableStyles.xml"/><Relationship Id="rId60" Type="http://schemas.openxmlformats.org/officeDocument/2006/relationships/tags" Target="tags/tag1.xml"/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notesMaster" Target="notesMasters/notesMaster1.xml"/><Relationship Id="rId63" Type="http://schemas.openxmlformats.org/officeDocument/2006/relationships/theme" Target="theme/theme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7.fntdata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6.fntdata"/><Relationship Id="rId59" Type="http://schemas.openxmlformats.org/officeDocument/2006/relationships/printerSettings" Target="printerSettings/printerSettings1.bin"/><Relationship Id="rId35" Type="http://schemas.openxmlformats.org/officeDocument/2006/relationships/slide" Target="slides/slide34.xml"/><Relationship Id="rId51" Type="http://schemas.openxmlformats.org/officeDocument/2006/relationships/handoutMaster" Target="handoutMasters/handoutMaster1.xml"/><Relationship Id="rId55" Type="http://schemas.openxmlformats.org/officeDocument/2006/relationships/font" Target="fonts/font4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viewProps" Target="viewProps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font" Target="fonts/font5.fntdata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1.fntdata"/><Relationship Id="rId54" Type="http://schemas.openxmlformats.org/officeDocument/2006/relationships/font" Target="fonts/font3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presProps" Target="presProps.xml"/><Relationship Id="rId53" Type="http://schemas.openxmlformats.org/officeDocument/2006/relationships/font" Target="fonts/font2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Relationship Id="rId5" Type="http://schemas.openxmlformats.org/officeDocument/2006/relationships/image" Target="../media/image14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3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pict"/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8F67C1-C801-4400-87FF-9AC110A749E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49E05-3007-4956-8196-C40A1D917645}" type="slidenum">
              <a:rPr lang="en-US" smtClean="0"/>
              <a:pPr/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FFFE8D-C196-4C60-940B-5010C8E8B3F3}" type="slidenum">
              <a:rPr lang="en-US" smtClean="0"/>
              <a:pPr/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80A56-1970-4B16-B267-E1C0E41329D3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A2974-B68A-4DEF-8559-CCB1C87120A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94A3A9-CF12-4FF9-B730-BF0FE2B07A3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68F0F-33E2-49E8-BB40-8AAA67294D2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E8A5CF-DC76-415C-89A8-4BFB6C30049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April 7, 2008</a:t>
            </a: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5181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9M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            April 5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2" r:id="rId8"/>
    <p:sldLayoutId id="2147483903" r:id="rId9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6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6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8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5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5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5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5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6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4.xml"/><Relationship Id="rId5" Type="http://schemas.openxmlformats.org/officeDocument/2006/relationships/oleObject" Target="../embeddings/oleObject37.bin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1.bin"/><Relationship Id="rId4" Type="http://schemas.openxmlformats.org/officeDocument/2006/relationships/oleObject" Target="../embeddings/oleObject39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6.xml"/><Relationship Id="rId5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7.xml"/><Relationship Id="rId5" Type="http://schemas.openxmlformats.org/officeDocument/2006/relationships/oleObject" Target="../embeddings/oleObject43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5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5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Harmonic Sum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Method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sp>
        <p:nvSpPr>
          <p:cNvPr id="55308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5410200" y="5492750"/>
            <a:ext cx="1989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400">
                <a:latin typeface="Comic Sans MS" pitchFamily="66" charset="0"/>
              </a:rPr>
              <a:t>overhang</a:t>
            </a:r>
          </a:p>
        </p:txBody>
      </p:sp>
      <p:sp>
        <p:nvSpPr>
          <p:cNvPr id="5633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5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838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941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043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1459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2482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4478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19812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25908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2672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0292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25908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5486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350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0242" name="Equation" r:id="rId4" imgW="914400" imgH="179640" progId="Equation.DSMT4">
              <p:embed/>
            </p:oleObj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0243" name="Equation" r:id="rId5" imgW="215640" imgH="355320" progId="Equation.DSMT4">
              <p:embed/>
            </p:oleObj>
          </a:graphicData>
        </a:graphic>
      </p:graphicFrame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0244" name="Equation" r:id="rId6" imgW="215640" imgH="355320" progId="Equation.DSMT4">
              <p:embed/>
            </p:oleObj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sp>
        <p:nvSpPr>
          <p:cNvPr id="1027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p:oleObj spid="_x0000_s10248" name="Equation" r:id="rId7" imgW="139700" imgH="4064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build="allAtOnce"/>
      <p:bldP spid="175118" grpId="0" animBg="1"/>
      <p:bldP spid="175120" grpId="0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905000"/>
            <a:ext cx="7924800" cy="30480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Geometric &amp; Harmonic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sym typeface="Symbol" pitchFamily="18" charset="2"/>
              </a:rPr>
              <a:t>Δ</a:t>
            </a:r>
            <a:r>
              <a:rPr lang="en-US" sz="5400" dirty="0" smtClean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n-US" sz="5400" dirty="0" smtClean="0">
                <a:solidFill>
                  <a:srgbClr val="0000FF"/>
                </a:solidFill>
              </a:rPr>
              <a:t>overhang</a:t>
            </a:r>
            <a:r>
              <a:rPr lang="en-US" sz="5400" dirty="0" smtClean="0"/>
              <a:t> ::=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orizontal 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905000" y="4165600"/>
          <a:ext cx="4879975" cy="2182813"/>
        </p:xfrm>
        <a:graphic>
          <a:graphicData uri="http://schemas.openxmlformats.org/presentationml/2006/ole">
            <p:oleObj spid="_x0000_s11266" name="Equation" r:id="rId4" imgW="1219200" imgH="546100" progId="Equation.DSMT4">
              <p:embed/>
            </p:oleObj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endCxn id="11274" idx="1"/>
            </p:cNvCxnSpPr>
            <p:nvPr/>
          </p:nvCxnSpPr>
          <p:spPr bwMode="auto">
            <a:xfrm rot="16200000" flipH="1">
              <a:off x="5600701" y="1866898"/>
              <a:ext cx="990600" cy="914403"/>
            </a:xfrm>
            <a:prstGeom prst="curvedConnector3">
              <a:avLst>
                <a:gd name="adj1" fmla="val 24778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924800" cy="266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800" smtClean="0"/>
              <a:t>center of n-stack at x = 0.</a:t>
            </a:r>
          </a:p>
          <a:p>
            <a:pPr eaLnBrk="1" hangingPunct="1">
              <a:buFontTx/>
              <a:buNone/>
            </a:pPr>
            <a:r>
              <a:rPr lang="en-US" sz="3800" smtClean="0"/>
              <a:t>center of</a:t>
            </a:r>
            <a:r>
              <a:rPr lang="en-US" sz="3800" i="1" smtClean="0"/>
              <a:t> </a:t>
            </a:r>
            <a:r>
              <a:rPr lang="en-US" sz="3800" smtClean="0"/>
              <a:t>n+1</a:t>
            </a:r>
            <a:r>
              <a:rPr lang="en-US" sz="3800" baseline="30000" smtClean="0"/>
              <a:t>st</a:t>
            </a:r>
            <a:r>
              <a:rPr lang="en-US" sz="3800" smtClean="0"/>
              <a:t> book is at</a:t>
            </a:r>
            <a:r>
              <a:rPr lang="en-US" sz="3800" i="1" smtClean="0"/>
              <a:t> </a:t>
            </a:r>
            <a:r>
              <a:rPr lang="en-US" sz="3800" smtClean="0"/>
              <a:t>x = 1/2</a:t>
            </a:r>
            <a:r>
              <a:rPr lang="en-US" sz="5000" smtClean="0"/>
              <a:t>,</a:t>
            </a:r>
          </a:p>
          <a:p>
            <a:pPr eaLnBrk="1" hangingPunct="1">
              <a:buFontTx/>
              <a:buNone/>
            </a:pPr>
            <a:r>
              <a:rPr lang="en-US" sz="3800" smtClean="0"/>
              <a:t>so center of n+1-stack is at</a:t>
            </a:r>
            <a:endParaRPr lang="en-US" sz="3800" i="1" smtClean="0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914400" y="3944938"/>
          <a:ext cx="6738938" cy="1495425"/>
        </p:xfrm>
        <a:graphic>
          <a:graphicData uri="http://schemas.openxmlformats.org/presentationml/2006/ole">
            <p:oleObj spid="_x0000_s12290" name="Equation" r:id="rId4" imgW="19429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3314" name="Equation" r:id="rId4" imgW="914400" imgH="179640" progId="Equation.DSMT4">
              <p:embed/>
            </p:oleObj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3315" name="Equation" r:id="rId5" imgW="215640" imgH="355320" progId="Equation.DSMT4">
              <p:embed/>
            </p:oleObj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p:oleObj spid="_x0000_s13316" name="Equation" r:id="rId6" imgW="215640" imgH="355320" progId="Equation.DSMT4">
              <p:embed/>
            </p:oleObj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p:oleObj spid="_x0000_s13318" name="Equation" r:id="rId7" imgW="520560" imgH="41904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p:oleObj spid="_x0000_s13322" name="Equation" r:id="rId8" imgW="139700" imgH="4064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p:oleObj spid="_x0000_s14338" name="Equation" r:id="rId4" imgW="520560" imgH="419040" progId="Equation.DSMT4">
              <p:embed/>
            </p:oleObj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2133600" y="4419600"/>
          <a:ext cx="4724400" cy="1590675"/>
        </p:xfrm>
        <a:graphic>
          <a:graphicData uri="http://schemas.openxmlformats.org/presentationml/2006/ole">
            <p:oleObj spid="_x0000_s14339" name="Equation" r:id="rId5" imgW="1282680" imgH="4316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143000" y="1066800"/>
          <a:ext cx="6923088" cy="1968500"/>
        </p:xfrm>
        <a:graphic>
          <a:graphicData uri="http://schemas.openxmlformats.org/presentationml/2006/ole">
            <p:oleObj spid="_x0000_s15362" name="Equation" r:id="rId4" imgW="1384200" imgH="393480" progId="Equation.DSMT4">
              <p:embed/>
            </p:oleObj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>
                <a:latin typeface="Comic Sans MS" pitchFamily="66" charset="0"/>
              </a:rPr>
              <a:t>th</a:t>
            </a:r>
            <a:r>
              <a:rPr lang="en-US" sz="6000">
                <a:latin typeface="Comic Sans MS" pitchFamily="66" charset="0"/>
              </a:rPr>
              <a:t> </a:t>
            </a:r>
            <a:r>
              <a:rPr lang="en-US" sz="600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>
                <a:latin typeface="Comic Sans MS" pitchFamily="66" charset="0"/>
              </a:rPr>
              <a:t>       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latin typeface="Comic Sans MS" pitchFamily="66" charset="0"/>
              </a:rPr>
              <a:t> =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/>
              <a:t>H</a:t>
            </a:r>
            <a:r>
              <a:rPr lang="en-US" sz="4800" baseline="-25000" dirty="0" err="1" smtClean="0"/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p:oleObj spid="_x0000_s102403" name="Equation" r:id="rId4" imgW="19431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294606" y="1212056"/>
          <a:ext cx="6554787" cy="4433888"/>
        </p:xfrm>
        <a:graphic>
          <a:graphicData uri="http://schemas.openxmlformats.org/presentationml/2006/ole">
            <p:oleObj spid="_x0000_s16386" name="Equation" r:id="rId4" imgW="1650960" imgH="11174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63613" y="1012825"/>
          <a:ext cx="7158037" cy="1863725"/>
        </p:xfrm>
        <a:graphic>
          <a:graphicData uri="http://schemas.openxmlformats.org/presentationml/2006/ole">
            <p:oleObj spid="_x0000_s103426" name="Equation" r:id="rId4" imgW="1803240" imgH="46980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p:oleObj spid="_x0000_s103427" name="Equation" r:id="rId5" imgW="914400" imgH="469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2050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2051" name="Equation" r:id="rId5" imgW="236196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1600200"/>
            <a:ext cx="7239000" cy="3657600"/>
          </a:xfrm>
        </p:spPr>
        <p:txBody>
          <a:bodyPr/>
          <a:lstStyle/>
          <a:p>
            <a:pPr eaLnBrk="1" hangingPunct="1"/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D case past the edge</a:t>
            </a:r>
          </a:p>
        </p:txBody>
      </p:sp>
      <p:pic>
        <p:nvPicPr>
          <p:cNvPr id="67588" name="Picture 2" descr="C:\42\F07\CD-stack-pics\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3716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stack of 43 CD’s</a:t>
            </a:r>
          </a:p>
        </p:txBody>
      </p:sp>
      <p:pic>
        <p:nvPicPr>
          <p:cNvPr id="69636" name="Picture 2" descr="C:\42\F07\CD-stack-pics\00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428750"/>
            <a:ext cx="54102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p:oleObj spid="_x0000_s104450" name="Equation" r:id="rId4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81200" y="1760049"/>
          <a:ext cx="5140325" cy="3345351"/>
        </p:xfrm>
        <a:graphic>
          <a:graphicData uri="http://schemas.openxmlformats.org/presentationml/2006/ole">
            <p:oleObj spid="_x0000_s105474" name="Equation" r:id="rId4" imgW="1091880" imgH="711000" progId="Equation.DSMT4">
              <p:embed/>
            </p:oleObj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April 7, 2008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3074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3075" name="Equation" r:id="rId5" imgW="2361960" imgH="24120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3082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2766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1981200" y="3422650"/>
            <a:ext cx="71913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  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pitchFamily="66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pitchFamily="66" charset="0"/>
              </a:rPr>
              <a:t>n+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321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C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p:oleObj spid="_x0000_s24578" name="Equation" r:id="rId4" imgW="1104840" imgH="482400" progId="Equation.DSMT4">
              <p:embed/>
            </p:oleObj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>
                <a:latin typeface="Comic Sans MS" pitchFamily="66" charset="0"/>
              </a:rPr>
              <a:t>Def: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 b="1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528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+mj-lt"/>
              </a:rPr>
              <a:t>pf</a:t>
            </a:r>
            <a:r>
              <a:rPr lang="en-US" i="1" dirty="0" smtClean="0">
                <a:latin typeface="+mj-lt"/>
              </a:rPr>
              <a:t>: </a:t>
            </a:r>
            <a:endParaRPr lang="en-US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p:oleObj spid="_x0000_s100354" name="Equation" r:id="rId4" imgW="16254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676400"/>
            <a:ext cx="8915400" cy="3581400"/>
          </a:xfrm>
        </p:spPr>
        <p:txBody>
          <a:bodyPr/>
          <a:lstStyle/>
          <a:p>
            <a:pPr algn="ctr" eaLnBrk="1" hangingPunct="1"/>
            <a:r>
              <a:rPr lang="en-US" sz="8800" dirty="0" err="1" smtClean="0"/>
              <a:t>MiniQuiz</a:t>
            </a:r>
            <a:endParaRPr lang="en-US" sz="8800" dirty="0" smtClean="0"/>
          </a:p>
          <a:p>
            <a:pPr algn="ctr" eaLnBrk="1" hangingPunct="1"/>
            <a:r>
              <a:rPr lang="en-US" sz="8800" dirty="0" smtClean="0"/>
              <a:t>then </a:t>
            </a:r>
            <a:r>
              <a:rPr lang="en-US" sz="8800" dirty="0" err="1" smtClean="0"/>
              <a:t>Probs</a:t>
            </a:r>
            <a:r>
              <a:rPr lang="en-US" sz="8800" dirty="0" smtClean="0"/>
              <a:t> 1&amp;2</a:t>
            </a:r>
            <a:endParaRPr lang="en-US" sz="8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smtClean="0"/>
              <a:t>1―3</a:t>
            </a:r>
            <a:endParaRPr lang="en-US" sz="127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60475" y="838200"/>
          <a:ext cx="6623050" cy="1501775"/>
        </p:xfrm>
        <a:graphic>
          <a:graphicData uri="http://schemas.openxmlformats.org/presentationml/2006/ole">
            <p:oleObj spid="_x0000_s145410" name="Equation" r:id="rId4" imgW="1904760" imgH="431640" progId="Equation.DSMT4">
              <p:embed/>
            </p:oleObj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3622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343400"/>
          <a:ext cx="2173287" cy="1573231"/>
        </p:xfrm>
        <a:graphic>
          <a:graphicData uri="http://schemas.openxmlformats.org/presentationml/2006/ole">
            <p:oleObj spid="_x0000_s145411" name="Equation" r:id="rId5" imgW="59688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p:oleObj spid="_x0000_s147458" name="Equation" r:id="rId4" imgW="495000" imgH="431640" progId="Equation.DSMT4">
              <p:embed/>
            </p:oleObj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38200" y="1281113"/>
          <a:ext cx="5832475" cy="3519487"/>
        </p:xfrm>
        <a:graphic>
          <a:graphicData uri="http://schemas.openxmlformats.org/presentationml/2006/ole">
            <p:oleObj spid="_x0000_s149506" name="Equation" r:id="rId4" imgW="1600200" imgH="9651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54050" y="1335088"/>
          <a:ext cx="7727950" cy="3313112"/>
        </p:xfrm>
        <a:graphic>
          <a:graphicData uri="http://schemas.openxmlformats.org/presentationml/2006/ole">
            <p:oleObj spid="_x0000_s149507" name="Equation" r:id="rId5" imgW="2070000" imgH="888840" progId="Equation.DSMT4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4533900"/>
            <a:ext cx="5437187" cy="2019300"/>
            <a:chOff x="1878728" y="4457700"/>
            <a:chExt cx="5588872" cy="2171700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8" y="4991100"/>
            <a:ext cx="4627562" cy="1638300"/>
          </p:xfrm>
          <a:graphic>
            <a:graphicData uri="http://schemas.openxmlformats.org/presentationml/2006/ole">
              <p:oleObj spid="_x0000_s149508" name="Equation" r:id="rId6" imgW="1218960" imgH="431640" progId="Equation.DSMT4">
                <p:embed/>
              </p:oleObj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p:oleObj spid="_x0000_s151554" name="Equation" r:id="rId4" imgW="1714320" imgH="431640" progId="Equation.DSMT4">
              <p:embed/>
            </p:oleObj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p:oleObj spid="_x0000_s151555" name="Equation" r:id="rId5" imgW="1041120" imgH="469800" progId="Equation.DSMT4">
              <p:embed/>
            </p:oleObj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935163" y="2157413"/>
          <a:ext cx="5172075" cy="2543175"/>
        </p:xfrm>
        <a:graphic>
          <a:graphicData uri="http://schemas.openxmlformats.org/presentationml/2006/ole">
            <p:oleObj spid="_x0000_s153602" name="Equation" r:id="rId4" imgW="1054100" imgH="520700" progId="Equation.DSMT4">
              <p:embed/>
            </p:oleObj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p:oleObj spid="_x0000_s4098" name="Equation" r:id="rId4" imgW="1968480" imgH="241200" progId="Equation.DSMT4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p:oleObj spid="_x0000_s4099" name="Equation" r:id="rId5" imgW="2361960" imgH="241200" progId="Equation.DSMT4">
              <p:embed/>
            </p:oleObj>
          </a:graphicData>
        </a:graphic>
      </p:graphicFrame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pitchFamily="66" charset="0"/>
              </a:rPr>
              <a:t>=</a:t>
            </a:r>
          </a:p>
        </p:txBody>
      </p:sp>
      <p:grpSp>
        <p:nvGrpSpPr>
          <p:cNvPr id="4104" name="Group 11"/>
          <p:cNvGrpSpPr>
            <a:grpSpLocks/>
          </p:cNvGrpSpPr>
          <p:nvPr/>
        </p:nvGrpSpPr>
        <p:grpSpPr bwMode="auto">
          <a:xfrm>
            <a:off x="257175" y="3276600"/>
            <a:ext cx="8486775" cy="969963"/>
            <a:chOff x="162" y="2064"/>
            <a:chExt cx="5346" cy="611"/>
          </a:xfrm>
        </p:grpSpPr>
        <p:sp>
          <p:nvSpPr>
            <p:cNvPr id="4111" name="Line 12"/>
            <p:cNvSpPr>
              <a:spLocks noChangeShapeType="1"/>
            </p:cNvSpPr>
            <p:nvPr/>
          </p:nvSpPr>
          <p:spPr bwMode="auto">
            <a:xfrm flipV="1">
              <a:off x="162" y="2064"/>
              <a:ext cx="5346" cy="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1248" y="2156"/>
              <a:ext cx="1425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/>
                <a:t> </a:t>
              </a:r>
              <a:r>
                <a:rPr lang="en-US" sz="4800" dirty="0">
                  <a:solidFill>
                    <a:srgbClr val="3333FF"/>
                  </a:solidFill>
                  <a:latin typeface="Comic Sans MS" pitchFamily="66" charset="0"/>
                </a:rPr>
                <a:t>1</a:t>
              </a:r>
              <a:r>
                <a:rPr lang="en-US" sz="4800" dirty="0" smtClean="0">
                  <a:solidFill>
                    <a:srgbClr val="3333FF"/>
                  </a:solidFill>
                  <a:latin typeface="Comic Sans MS" pitchFamily="66" charset="0"/>
                </a:rPr>
                <a:t> </a:t>
              </a:r>
              <a:r>
                <a:rPr lang="en-US" sz="4800" dirty="0" smtClean="0">
                  <a:solidFill>
                    <a:srgbClr val="3333FF"/>
                  </a:solidFill>
                  <a:latin typeface="Comic Sans MS" pitchFamily="66" charset="0"/>
                  <a:sym typeface="Symbol" pitchFamily="18" charset="2"/>
                </a:rPr>
                <a:t>-</a:t>
              </a:r>
              <a:r>
                <a:rPr lang="en-US" sz="4800" i="1" dirty="0" smtClean="0">
                  <a:solidFill>
                    <a:srgbClr val="3333FF"/>
                  </a:solidFill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3333FF"/>
                  </a:solidFill>
                  <a:latin typeface="Comic Sans MS" pitchFamily="66" charset="0"/>
                </a:rPr>
                <a:t>x</a:t>
              </a:r>
              <a:r>
                <a:rPr lang="en-US" sz="4800" baseline="30000" dirty="0">
                  <a:solidFill>
                    <a:srgbClr val="3333FF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2486025" y="4486275"/>
          <a:ext cx="3806825" cy="1849438"/>
        </p:xfrm>
        <a:graphic>
          <a:graphicData uri="http://schemas.openxmlformats.org/presentationml/2006/ole">
            <p:oleObj spid="_x0000_s4100" name="Equation" r:id="rId6" imgW="939600" imgH="457200" progId="Equation.DSMT4">
              <p:embed/>
            </p:oleObj>
          </a:graphicData>
        </a:graphic>
      </p:graphicFrame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2362200" y="4357688"/>
            <a:ext cx="4141788" cy="2119312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pSp>
        <p:nvGrpSpPr>
          <p:cNvPr id="4106" name="Group 16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4107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ometric Series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912959" y="2590800"/>
          <a:ext cx="7392841" cy="985838"/>
        </p:xfrm>
        <a:graphic>
          <a:graphicData uri="http://schemas.openxmlformats.org/presentationml/2006/ole">
            <p:oleObj spid="_x0000_s5122" name="Equation" r:id="rId4" imgW="1714320" imgH="228600" progId="Equation.DSMT4">
              <p:embed/>
            </p:oleObj>
          </a:graphicData>
        </a:graphic>
      </p:graphicFrame>
      <p:sp>
        <p:nvSpPr>
          <p:cNvPr id="5126" name="Text Box 14"/>
          <p:cNvSpPr txBox="1">
            <a:spLocks noChangeArrowheads="1"/>
          </p:cNvSpPr>
          <p:nvPr/>
        </p:nvSpPr>
        <p:spPr bwMode="auto">
          <a:xfrm>
            <a:off x="228600" y="1524000"/>
            <a:ext cx="855875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i="1" dirty="0" smtClean="0">
                <a:latin typeface="Comic Sans MS" pitchFamily="66" charset="0"/>
              </a:rPr>
              <a:t>series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an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infinite</a:t>
            </a:r>
            <a:r>
              <a:rPr lang="en-US" sz="5400" dirty="0" smtClean="0">
                <a:solidFill>
                  <a:schemeClr val="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sum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3429000"/>
          <a:ext cx="1709738" cy="1854200"/>
        </p:xfrm>
        <a:graphic>
          <a:graphicData uri="http://schemas.openxmlformats.org/presentationml/2006/ole">
            <p:oleObj spid="_x0000_s5127" name="Equation" r:id="rId5" imgW="457200" imgH="495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6999" y="3657600"/>
          <a:ext cx="4706471" cy="1600200"/>
        </p:xfrm>
        <a:graphic>
          <a:graphicData uri="http://schemas.openxmlformats.org/presentationml/2006/ole">
            <p:oleObj spid="_x0000_s5128" name="Equation" r:id="rId6" imgW="12697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Infinite Geometric Series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88938" y="3124200"/>
          <a:ext cx="8366125" cy="1952625"/>
        </p:xfrm>
        <a:graphic>
          <a:graphicData uri="http://schemas.openxmlformats.org/presentationml/2006/ole">
            <p:oleObj spid="_x0000_s6146" name="Equation" r:id="rId4" imgW="1955520" imgH="45720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p:oleObj spid="_x0000_s6147" name="Equation" r:id="rId5" imgW="9396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inite Geometric Serie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667000" y="3922713"/>
            <a:ext cx="3762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600" dirty="0">
                <a:latin typeface="Comic Sans MS" pitchFamily="66" charset="0"/>
              </a:rPr>
              <a:t>for </a:t>
            </a:r>
            <a:r>
              <a:rPr lang="en-US" sz="5600" dirty="0">
                <a:solidFill>
                  <a:srgbClr val="3333FF"/>
                </a:solidFill>
                <a:latin typeface="Comic Sans MS" pitchFamily="66" charset="0"/>
              </a:rPr>
              <a:t>|x|</a:t>
            </a:r>
            <a:r>
              <a:rPr lang="en-US" sz="5600" dirty="0">
                <a:latin typeface="Comic Sans MS" pitchFamily="66" charset="0"/>
              </a:rPr>
              <a:t> </a:t>
            </a:r>
            <a:r>
              <a:rPr lang="en-US" sz="5600" b="1" dirty="0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5600" b="1" dirty="0">
                <a:latin typeface="Comic Sans MS" pitchFamily="66" charset="0"/>
              </a:rPr>
              <a:t> </a:t>
            </a:r>
            <a:r>
              <a:rPr lang="en-US" sz="5600" dirty="0">
                <a:solidFill>
                  <a:srgbClr val="3333FF"/>
                </a:solidFill>
                <a:latin typeface="Comic Sans MS" pitchFamily="66" charset="0"/>
              </a:rPr>
              <a:t>1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p:oleObj spid="_x0000_s7170" name="Equation" r:id="rId4" imgW="761760" imgH="495000" progId="Equation.DSMT4">
              <p:embed/>
            </p:oleObj>
          </a:graphicData>
        </a:graphic>
      </p:graphicFrame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3900" y="2057400"/>
            <a:ext cx="7696200" cy="27432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Harmonic Sums, Integral Metho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4</TotalTime>
  <Words>935</Words>
  <Application>Microsoft Macintosh PowerPoint</Application>
  <PresentationFormat>On-screen Show (4:3)</PresentationFormat>
  <Paragraphs>264</Paragraphs>
  <Slides>48</Slides>
  <Notes>48</Notes>
  <HiddenSlides>2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3" baseType="lpstr">
      <vt:lpstr>Comic Sans MS</vt:lpstr>
      <vt:lpstr>Euclid Symbol</vt:lpstr>
      <vt:lpstr>cmsy10</vt:lpstr>
      <vt:lpstr>Default Design</vt:lpstr>
      <vt:lpstr>Equation</vt:lpstr>
      <vt:lpstr>Slide 1</vt:lpstr>
      <vt:lpstr>Slide 2</vt:lpstr>
      <vt:lpstr>Geometric Sum</vt:lpstr>
      <vt:lpstr>Geometric Sum</vt:lpstr>
      <vt:lpstr>Geometric Sum</vt:lpstr>
      <vt:lpstr>Geometric Series</vt:lpstr>
      <vt:lpstr>Infinite Geometric Series</vt:lpstr>
      <vt:lpstr>Infinite Geometric Series</vt:lpstr>
      <vt:lpstr>Harmonic Sums, Integral Method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Slide 20</vt:lpstr>
      <vt:lpstr>Slide 21</vt:lpstr>
      <vt:lpstr>Slide 22</vt:lpstr>
      <vt:lpstr>n+1 books</vt:lpstr>
      <vt:lpstr>Slide 24</vt:lpstr>
      <vt:lpstr>Slide 25</vt:lpstr>
      <vt:lpstr>Slide 26</vt:lpstr>
      <vt:lpstr>Slide 27</vt:lpstr>
      <vt:lpstr>Slide 28</vt:lpstr>
      <vt:lpstr>Slide 29</vt:lpstr>
      <vt:lpstr>          Book stacking</vt:lpstr>
      <vt:lpstr>Book stacking</vt:lpstr>
      <vt:lpstr>CD case past the edge</vt:lpstr>
      <vt:lpstr>CD cases over the edge</vt:lpstr>
      <vt:lpstr>stack of 43 CD’s</vt:lpstr>
      <vt:lpstr>stack of 43 CD’s</vt:lpstr>
      <vt:lpstr>don’t sneeze</vt:lpstr>
      <vt:lpstr>Slide 37</vt:lpstr>
      <vt:lpstr>Slide 38</vt:lpstr>
      <vt:lpstr>Asymptotic bound for Hn</vt:lpstr>
      <vt:lpstr>Asymptotic Equivalence</vt:lpstr>
      <vt:lpstr>Slide 41</vt:lpstr>
      <vt:lpstr>Team Problems</vt:lpstr>
      <vt:lpstr>Team Problems</vt:lpstr>
      <vt:lpstr>Closed form for n!</vt:lpstr>
      <vt:lpstr>Closed form for n!</vt:lpstr>
      <vt:lpstr>Closed form for n!</vt:lpstr>
      <vt:lpstr>Closed form for n!</vt:lpstr>
      <vt:lpstr>Slide 48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Meyer</cp:lastModifiedBy>
  <cp:revision>371</cp:revision>
  <cp:lastPrinted>2010-04-05T13:29:15Z</cp:lastPrinted>
  <dcterms:created xsi:type="dcterms:W3CDTF">2010-04-05T13:16:48Z</dcterms:created>
  <dcterms:modified xsi:type="dcterms:W3CDTF">2010-04-05T14:04:59Z</dcterms:modified>
</cp:coreProperties>
</file>